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sldIdLst>
    <p:sldId id="261" r:id="rId3"/>
    <p:sldId id="273" r:id="rId4"/>
    <p:sldId id="277" r:id="rId5"/>
    <p:sldId id="257" r:id="rId6"/>
    <p:sldId id="259" r:id="rId7"/>
    <p:sldId id="276" r:id="rId8"/>
    <p:sldId id="278" r:id="rId9"/>
    <p:sldId id="279" r:id="rId10"/>
    <p:sldId id="283" r:id="rId11"/>
    <p:sldId id="285" r:id="rId12"/>
    <p:sldId id="286" r:id="rId13"/>
    <p:sldId id="292" r:id="rId14"/>
    <p:sldId id="291" r:id="rId15"/>
    <p:sldId id="290" r:id="rId16"/>
    <p:sldId id="288" r:id="rId17"/>
    <p:sldId id="268" r:id="rId18"/>
    <p:sldId id="269" r:id="rId19"/>
    <p:sldId id="270" r:id="rId20"/>
    <p:sldId id="271" r:id="rId21"/>
    <p:sldId id="27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9B9FF"/>
    <a:srgbClr val="00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60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22E9AD-C09B-4D0C-9040-8E238F6670B0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3BF13C-C66B-4F92-8BC4-6BD90CA0165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4681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354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1082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247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247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5513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678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0420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249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849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030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3418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412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897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247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247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247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CB8C4-7165-4927-ACAF-A3280D33E43A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665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0690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9967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55327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lt"/>
                <a:cs typeface="+mj-lt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FAFD8D89-D77F-408A-ADAD-21C196466638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0279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6AFB1-D753-4537-A611-9D465213D201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290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97D3A0C7-5498-4DA3-A5F6-C546C2597D22}" type="datetime1">
              <a:rPr lang="en-US" smtClean="0">
                <a:solidFill>
                  <a:srgbClr val="DDE9EC"/>
                </a:solidFill>
              </a:rPr>
              <a:pPr/>
              <a:t>6/29/2015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Ilya Kuprov, University of Oxford, 2007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C8720CD4-CF73-4764-8604-1888660058CB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5820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A2BF-99E4-4DF9-A798-29574E7BB165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  <a:endParaRPr lang="en-US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  <a:endParaRPr lang="en-US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0513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1844F-74D5-4E35-89A1-236EB86FC8C2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8891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5C882-C507-4580-AB62-B78C3D5FD193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hap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2477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91C7-88DB-433D-852D-0E1BB5380DAD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hap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941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3212BF-68AC-434D-A22F-356953BE6B97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hap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45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09024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endParaRPr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F9F50-12A9-4ECF-803F-572E6746CCF5}" type="datetime1">
              <a:rPr lang="en-US" smtClean="0">
                <a:solidFill>
                  <a:srgbClr val="DDE9EC"/>
                </a:solidFill>
              </a:rPr>
              <a:pPr/>
              <a:t>6/29/2015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Ilya Kuprov, University of Oxford, 2007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hap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241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8A68C-59A6-4CC4-87DC-DA163AE4EDC8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8861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add title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  <a:endParaRPr lang="en-US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8F634-26D0-47CF-B377-282670801678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Shap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307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3527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5804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276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6720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6694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146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165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B234FB-740B-4EC4-A64F-CEBB6F2CD3A2}" type="datetimeFigureOut">
              <a:rPr lang="en-GB" smtClean="0"/>
              <a:t>29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E02416-68B6-4F65-8633-A3131FF3FBA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3922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  <a:endParaRPr lang="en-US" dirty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r>
              <a:rPr lang="en-US" dirty="0" smtClean="0"/>
              <a:t>Seventh level</a:t>
            </a:r>
          </a:p>
          <a:p>
            <a:pPr lvl="7"/>
            <a:r>
              <a:rPr lang="en-US" dirty="0" smtClean="0"/>
              <a:t>Eighth level</a:t>
            </a:r>
          </a:p>
          <a:p>
            <a:pPr lvl="8"/>
            <a:r>
              <a:rPr lang="en-US" dirty="0" smtClean="0"/>
              <a:t>Nin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fld id="{2C1449C9-0478-41D5-B3EB-2079FC4F77F8}" type="datetime1">
              <a:rPr lang="en-US" smtClean="0">
                <a:solidFill>
                  <a:srgbClr val="464653"/>
                </a:solidFill>
              </a:rPr>
              <a:pPr/>
              <a:t>6/29/2015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Ilya Kuprov, University of Oxford, 2007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fld id="{C8720CD4-CF73-4764-8604-1888660058CB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hap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417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latinLnBrk="0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latinLnBrk="0">
        <a:spcBef>
          <a:spcPts val="600"/>
        </a:spcBef>
        <a:buClr>
          <a:schemeClr val="accent1"/>
        </a:buClr>
        <a:buSzPct val="76000"/>
        <a:buFont typeface="Wingdings 3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latinLnBrk="0">
        <a:spcBef>
          <a:spcPts val="500"/>
        </a:spcBef>
        <a:buClr>
          <a:schemeClr val="accent2"/>
        </a:buClr>
        <a:buSzPct val="76000"/>
        <a:buFont typeface="Wingdings 3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latinLnBrk="0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latinLnBrk="0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latinLnBrk="0">
        <a:spcBef>
          <a:spcPts val="300"/>
        </a:spcBef>
        <a:buClr>
          <a:schemeClr val="accent2"/>
        </a:buClr>
        <a:buSzPct val="70000"/>
        <a:buFont typeface="Wingdings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latinLnBrk="0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latinLnBrk="0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latinLnBrk="0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latinLnBrk="0">
        <a:spcBef>
          <a:spcPts val="300"/>
        </a:spcBef>
        <a:buClr>
          <a:srgbClr val="9FB8CD"/>
        </a:buClr>
        <a:buSzPct val="75000"/>
        <a:buFont typeface="Wingdings 3"/>
        <a:buChar char=""/>
        <a:defRPr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5616" y="3786190"/>
            <a:ext cx="7128792" cy="9906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utorial lecture</a:t>
            </a:r>
            <a:br>
              <a:rPr lang="en-GB" dirty="0" smtClean="0"/>
            </a:b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asics of 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Spinach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 optimal control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4414" y="5107796"/>
            <a:ext cx="6858000" cy="571504"/>
          </a:xfrm>
        </p:spPr>
        <p:txBody>
          <a:bodyPr>
            <a:noAutofit/>
          </a:bodyPr>
          <a:lstStyle/>
          <a:p>
            <a:r>
              <a:rPr lang="en-GB" sz="1600" i="1" dirty="0" smtClean="0">
                <a:solidFill>
                  <a:schemeClr val="bg1">
                    <a:lumMod val="50000"/>
                  </a:schemeClr>
                </a:solidFill>
              </a:rPr>
              <a:t>Spinach syntax and </a:t>
            </a:r>
            <a:r>
              <a:rPr lang="en-GB" sz="1600" i="1" dirty="0" smtClean="0">
                <a:solidFill>
                  <a:schemeClr val="bg1">
                    <a:lumMod val="50000"/>
                  </a:schemeClr>
                </a:solidFill>
              </a:rPr>
              <a:t>functionality, simulation </a:t>
            </a:r>
            <a:r>
              <a:rPr lang="en-GB" sz="1600" i="1" dirty="0" smtClean="0">
                <a:solidFill>
                  <a:schemeClr val="bg1">
                    <a:lumMod val="50000"/>
                  </a:schemeClr>
                </a:solidFill>
              </a:rPr>
              <a:t>specifics, </a:t>
            </a:r>
            <a:r>
              <a:rPr lang="en-GB" sz="1600" i="1" dirty="0">
                <a:solidFill>
                  <a:schemeClr val="bg1">
                    <a:lumMod val="50000"/>
                  </a:schemeClr>
                </a:solidFill>
              </a:rPr>
              <a:t/>
            </a:r>
            <a:br>
              <a:rPr lang="en-GB" sz="1600" i="1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en-GB" sz="1600" i="1" dirty="0" smtClean="0">
                <a:solidFill>
                  <a:schemeClr val="bg1">
                    <a:lumMod val="50000"/>
                  </a:schemeClr>
                </a:solidFill>
              </a:rPr>
              <a:t>optimal control, </a:t>
            </a:r>
            <a:r>
              <a:rPr lang="en-GB" sz="1600" i="1" dirty="0" smtClean="0">
                <a:solidFill>
                  <a:schemeClr val="bg1">
                    <a:lumMod val="50000"/>
                  </a:schemeClr>
                </a:solidFill>
              </a:rPr>
              <a:t>computer hardware</a:t>
            </a:r>
            <a:r>
              <a:rPr lang="en-US" sz="1600" i="1" dirty="0" smtClean="0">
                <a:solidFill>
                  <a:schemeClr val="bg1">
                    <a:lumMod val="50000"/>
                  </a:schemeClr>
                </a:solidFill>
              </a:rPr>
              <a:t> considerations.</a:t>
            </a:r>
            <a:endParaRPr lang="en-GB" sz="1600" i="1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Footer Placeholder 9"/>
          <p:cNvSpPr txBox="1">
            <a:spLocks/>
          </p:cNvSpPr>
          <p:nvPr/>
        </p:nvSpPr>
        <p:spPr>
          <a:xfrm>
            <a:off x="2483768" y="5805264"/>
            <a:ext cx="5850780" cy="270036"/>
          </a:xfrm>
          <a:prstGeom prst="rect">
            <a:avLst/>
          </a:prstGeom>
        </p:spPr>
        <p:txBody>
          <a:bodyPr vert="horz"/>
          <a:lstStyle/>
          <a:p>
            <a:pPr algn="r">
              <a:spcAft>
                <a:spcPts val="600"/>
              </a:spcAft>
            </a:pPr>
            <a:r>
              <a:rPr lang="de-DE" sz="1200" dirty="0" smtClean="0">
                <a:solidFill>
                  <a:srgbClr val="0070C0"/>
                </a:solidFill>
                <a:latin typeface="Bookman Old Style"/>
              </a:rPr>
              <a:t>David Goodwin &amp; Ilya </a:t>
            </a:r>
            <a:r>
              <a:rPr lang="de-DE" sz="1200" dirty="0" smtClean="0">
                <a:solidFill>
                  <a:srgbClr val="0070C0"/>
                </a:solidFill>
                <a:latin typeface="Bookman Old Style"/>
              </a:rPr>
              <a:t>Kuprov, University of Southampton, </a:t>
            </a:r>
            <a:r>
              <a:rPr lang="de-DE" sz="1200" dirty="0" smtClean="0">
                <a:solidFill>
                  <a:srgbClr val="0070C0"/>
                </a:solidFill>
                <a:latin typeface="Bookman Old Style"/>
              </a:rPr>
              <a:t>June-July </a:t>
            </a:r>
            <a:r>
              <a:rPr lang="de-DE" sz="1200" dirty="0" smtClean="0">
                <a:solidFill>
                  <a:srgbClr val="0070C0"/>
                </a:solidFill>
                <a:latin typeface="Bookman Old Style"/>
              </a:rPr>
              <a:t>2014</a:t>
            </a:r>
            <a:endParaRPr lang="en-US" sz="1200" i="1" dirty="0">
              <a:solidFill>
                <a:srgbClr val="0070C0"/>
              </a:solidFill>
              <a:latin typeface="Bookman Old Style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959" y="548680"/>
            <a:ext cx="2498921" cy="302433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084262" y="797511"/>
            <a:ext cx="408813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"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Pray, 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Mr </a:t>
            </a:r>
            <a:r>
              <a:rPr lang="en-GB" i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Babbage, if you put into the machine wrong figures, will the right answers come out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?“</a:t>
            </a:r>
          </a:p>
          <a:p>
            <a:pPr algn="just"/>
            <a:endParaRPr lang="en-GB" i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pPr algn="r"/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Members of UK Parliament,</a:t>
            </a:r>
          </a:p>
          <a:p>
            <a:pPr algn="r"/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to Charles Babbage, in 1860 </a:t>
            </a:r>
            <a:endParaRPr lang="en-GB" i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8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Basis set selection</a:t>
            </a:r>
            <a:endParaRPr lang="en-US" sz="2400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53955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 Many further optimizations available – see the basis preparation section of the manual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827584" y="1765265"/>
            <a:ext cx="36725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Basis set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formalis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sphten-liouv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approxim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IK-1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connectivity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scalar_couplings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level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4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space_level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3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59944" y="1764109"/>
            <a:ext cx="30964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Chemical kinetics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chem.part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{[1 2],[3 4]}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chem.rate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[-5e2  2e3; 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                  5e2 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-2e3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]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461271"/>
              </p:ext>
            </p:extLst>
          </p:nvPr>
        </p:nvGraphicFramePr>
        <p:xfrm>
          <a:off x="827584" y="2996952"/>
          <a:ext cx="7560840" cy="31374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99647"/>
                <a:gridCol w="5661193"/>
              </a:tblGrid>
              <a:tr h="22456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+mj-lt"/>
                        </a:rPr>
                        <a:t>Basis set</a:t>
                      </a:r>
                      <a:endParaRPr lang="en-GB" sz="12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+mj-lt"/>
                        </a:rPr>
                        <a:t>Description</a:t>
                      </a:r>
                      <a:endParaRPr lang="en-GB" sz="120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9042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+mj-lt"/>
                        </a:rPr>
                        <a:t>IK-0(n)</a:t>
                      </a:r>
                      <a:endParaRPr lang="en-GB" sz="12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+mj-lt"/>
                        </a:rPr>
                        <a:t>All spin correlations up to, and including, order n, irrespective of proximity on J-coupling or dipolar coupling graphs. Generated with a combinatorial </a:t>
                      </a:r>
                      <a:r>
                        <a:rPr lang="en-GB" sz="1200" dirty="0" smtClean="0">
                          <a:effectLst/>
                          <a:latin typeface="+mj-lt"/>
                        </a:rPr>
                        <a:t>procedure.</a:t>
                      </a:r>
                      <a:endParaRPr lang="en-GB" sz="12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08481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+mj-lt"/>
                        </a:rPr>
                        <a:t>IK-1(</a:t>
                      </a:r>
                      <a:r>
                        <a:rPr lang="en-GB" sz="1200" dirty="0" err="1">
                          <a:effectLst/>
                          <a:latin typeface="+mj-lt"/>
                        </a:rPr>
                        <a:t>n,k</a:t>
                      </a:r>
                      <a:r>
                        <a:rPr lang="en-GB" sz="1200" dirty="0">
                          <a:effectLst/>
                          <a:latin typeface="+mj-lt"/>
                        </a:rPr>
                        <a:t>)</a:t>
                      </a:r>
                      <a:endParaRPr lang="en-GB" sz="12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+mj-lt"/>
                        </a:rPr>
                        <a:t>All spin correlations up to order n between directly J-coupled spins (with couplings above a user-specified threshold) and up to order k between spatially proximate spins (with distances below the user-specified threshold). Generated by coupling graph </a:t>
                      </a:r>
                      <a:r>
                        <a:rPr lang="en-GB" sz="1200" dirty="0" smtClean="0">
                          <a:effectLst/>
                          <a:latin typeface="+mj-lt"/>
                        </a:rPr>
                        <a:t>analysis. </a:t>
                      </a:r>
                      <a:endParaRPr lang="en-GB" sz="12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92381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+mj-lt"/>
                        </a:rPr>
                        <a:t>IK-2(n)</a:t>
                      </a:r>
                      <a:endParaRPr lang="en-GB" sz="12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+mj-lt"/>
                        </a:rPr>
                        <a:t>For each spin, all of its correlations with directly J-coupled spins, and correlations up to order n with spatially proximate spins (below the user-specified distance threshold). Generated by coupling graph </a:t>
                      </a:r>
                      <a:r>
                        <a:rPr lang="en-GB" sz="1200" dirty="0" smtClean="0">
                          <a:effectLst/>
                          <a:latin typeface="+mj-lt"/>
                        </a:rPr>
                        <a:t>analysis. </a:t>
                      </a:r>
                      <a:endParaRPr lang="en-GB" sz="12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065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Optimal control magnetisation rotation</a:t>
            </a:r>
            <a:endParaRPr lang="en-US" sz="24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611560" y="1196752"/>
            <a:ext cx="8496944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FF"/>
                </a:solidFill>
                <a:latin typeface="Courier New"/>
              </a:rPr>
              <a:t>functio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magnetisation_rotatio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()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Magnetic field, spins, and chemical shift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ys.magnet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9.4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ys.isotopes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{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1H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; 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inter.zeeman.scalar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{0.0}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endParaRPr lang="en-GB" sz="1200" dirty="0" smtClean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Basis set and Spinach housekeeping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as.formalis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 smtClean="0">
                <a:solidFill>
                  <a:srgbClr val="A020F0"/>
                </a:solidFill>
                <a:latin typeface="Courier New"/>
              </a:rPr>
              <a:t>sphten-liouv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bas.approximatio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none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create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ys,inter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basis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,bas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Hamiltonian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L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hamiltonia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assume(spin_system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nmr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)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endParaRPr lang="en-GB" sz="1200" dirty="0" smtClean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Control operators</a:t>
            </a: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operator(spin_syste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L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+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 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x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H+Lp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')/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2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y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H-Lp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')/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2i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 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controls={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xH,Ly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initial state and target state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rho=state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{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 smtClean="0">
                <a:solidFill>
                  <a:srgbClr val="A020F0"/>
                </a:solidFill>
                <a:latin typeface="Courier New"/>
              </a:rPr>
              <a:t>Lz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,{1})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 rho=rho/norm(rho);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_plus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state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{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L+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,{1})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_minus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state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{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L-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,{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3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);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sigma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_plus+L_minus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/2; sigma=sigma/norm(sigma);</a:t>
            </a:r>
          </a:p>
        </p:txBody>
      </p:sp>
    </p:spTree>
    <p:extLst>
      <p:ext uri="{BB962C8B-B14F-4D97-AF65-F5344CB8AC3E}">
        <p14:creationId xmlns:p14="http://schemas.microsoft.com/office/powerpoint/2010/main" val="108278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Optimal control magnetisation rotation</a:t>
            </a:r>
            <a:endParaRPr lang="en-US" sz="24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79512" y="1124744"/>
            <a:ext cx="9073008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Pulse duration and number of </a:t>
            </a:r>
            <a:r>
              <a:rPr lang="en-GB" sz="1200" dirty="0" err="1">
                <a:solidFill>
                  <a:srgbClr val="228B22"/>
                </a:solidFill>
                <a:latin typeface="Courier New"/>
              </a:rPr>
              <a:t>timesteps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ulse_dur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1e-2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step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32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time_step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ulse_dur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/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step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power_level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2*pi*10e3;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define a power level of pulse (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max) 10kHz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% set the penalty functional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FF"/>
                </a:solidFill>
                <a:latin typeface="Courier New"/>
              </a:rPr>
              <a:t>	functio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[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cost,cost_grad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]=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cost_functio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(waveform)</a:t>
            </a:r>
          </a:p>
          <a:p>
            <a:r>
              <a:rPr lang="en-GB" sz="1200" dirty="0" smtClean="0">
                <a:solidFill>
                  <a:srgbClr val="0000FF"/>
                </a:solidFill>
                <a:latin typeface="Courier New"/>
              </a:rPr>
              <a:t>	</a:t>
            </a: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% calculate the cost and its gradient 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diag_data,cost,cost_grad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]=</a:t>
            </a:r>
            <a:r>
              <a:rPr lang="en-GB" sz="1200" dirty="0" smtClean="0">
                <a:solidFill>
                  <a:srgbClr val="0000FF"/>
                </a:solidFill>
                <a:latin typeface="Courier New"/>
              </a:rPr>
              <a:t>...</a:t>
            </a:r>
            <a:endParaRPr lang="en-GB" sz="1200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	grape(spin_system,L,controls,waveform,time_step,nsteps,rho,sigma,power_level);</a:t>
            </a:r>
          </a:p>
          <a:p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penalize excursions outside the power envelope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pen,pen_grad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]=</a:t>
            </a:r>
            <a:r>
              <a:rPr lang="en-GB" sz="1200" dirty="0">
                <a:solidFill>
                  <a:srgbClr val="0000FF"/>
                </a:solidFill>
                <a:latin typeface="Courier New"/>
              </a:rPr>
              <a:t>...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	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penalty(waveform,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 smtClean="0">
                <a:solidFill>
                  <a:srgbClr val="A020F0"/>
                </a:solidFill>
                <a:latin typeface="Courier New"/>
              </a:rPr>
              <a:t>mean_square_spillout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-ones(size(waveform)),ones(size(waveform)));</a:t>
            </a:r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cost=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cost+pe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cost_grad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cost_grad+pen_grad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figure(1)</a:t>
            </a: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% plot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the waveform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FF"/>
                </a:solidFill>
                <a:latin typeface="Courier New"/>
              </a:rPr>
              <a:t> 	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plot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inspace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(0,time_step*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nsteps,nsteps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,waveform); axis 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tight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drawnow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FF"/>
                </a:solidFill>
                <a:latin typeface="Courier New"/>
              </a:rPr>
              <a:t>	end</a:t>
            </a:r>
          </a:p>
          <a:p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make a random guess of the waveform as an initial point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guess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rand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umel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controls),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step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run the </a:t>
            </a:r>
            <a:r>
              <a:rPr lang="en-GB" sz="1200" dirty="0" err="1">
                <a:solidFill>
                  <a:srgbClr val="228B22"/>
                </a:solidFill>
                <a:latin typeface="Courier New"/>
              </a:rPr>
              <a:t>bfgs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 optimisation @ the cost functional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options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truct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method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bfgs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max_iterations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100)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fminnewt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spin_system,@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cost_function,guess,options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</a:t>
            </a:r>
            <a:endParaRPr lang="en-GB" sz="1200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endParaRPr lang="en-GB" sz="1200" dirty="0">
              <a:solidFill>
                <a:srgbClr val="000000"/>
              </a:solidFill>
              <a:latin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91834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Optimal control state transfer</a:t>
            </a:r>
            <a:endParaRPr lang="en-US" sz="24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395536" y="1124744"/>
            <a:ext cx="849694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func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tate_transfer_grape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  <a:endParaRPr lang="en-GB" sz="1200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Magnetic field, spins,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and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chemical shift</a:t>
            </a: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ys.magnet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9.4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.isotopes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{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1H','13C','19F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inter.zeeman.scalar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{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0.0,0.0,0.0};</a:t>
            </a:r>
          </a:p>
          <a:p>
            <a:endParaRPr lang="en-GB" sz="1200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scalar coupling, Hz (literature)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inter.coupling.scalar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cell(3)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inter.coupling.scalar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{1,2}=140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inter.coupling.scalar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{2,3}=-160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Basis set and Spinach housekeeping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formalis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sphten-liouv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approxim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none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create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,inter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basis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pin_system,ba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Hamiltonian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L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hamiltonia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assume(spin_system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nmr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)+1i*relaxation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Control operators</a:t>
            </a: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operator(spin_syste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L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+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 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x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H+Lp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')/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2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y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H-LpH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')/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2i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C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operator(spin_syste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L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+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13C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xC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C+LpC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')/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2; 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LyC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C-LpC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')/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2i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F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operator(spin_syste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L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+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19F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xF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F+LpF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')/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2; 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yF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pF-LpF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')/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2i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controls={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LxH,LyH,LxC,LyC,LxF,LyF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;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initial state and target state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rho=state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{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 smtClean="0">
                <a:solidFill>
                  <a:srgbClr val="A020F0"/>
                </a:solidFill>
                <a:latin typeface="Courier New"/>
              </a:rPr>
              <a:t>Lz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,{1})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 rho=rho/norm(rho);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sigma=state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{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 smtClean="0">
                <a:solidFill>
                  <a:srgbClr val="A020F0"/>
                </a:solidFill>
                <a:latin typeface="Courier New"/>
              </a:rPr>
              <a:t>Lz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},{3}); sigma=sigma/norm(sigma);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Hamiltonian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L=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hamiltonia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(assume(spin_system,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 smtClean="0">
                <a:solidFill>
                  <a:srgbClr val="A020F0"/>
                </a:solidFill>
                <a:latin typeface="Courier New"/>
              </a:rPr>
              <a:t>nmr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)+1i*relaxation(</a:t>
            </a:r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spin_system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11147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Optimal control state transfer</a:t>
            </a:r>
            <a:endParaRPr lang="en-US" sz="24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467544" y="1124744"/>
            <a:ext cx="84249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Pulse duration and number of </a:t>
            </a:r>
            <a:r>
              <a:rPr lang="en-GB" sz="1200" dirty="0" err="1">
                <a:solidFill>
                  <a:srgbClr val="228B22"/>
                </a:solidFill>
                <a:latin typeface="Courier New"/>
              </a:rPr>
              <a:t>timesteps</a:t>
            </a:r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pulse_duratio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=2e-2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step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32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time_step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ulse_dur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/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step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define a power level of pulse (max)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ower_level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2*pi*10e3;	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 % 10kHz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endParaRPr lang="en-GB" sz="1200" dirty="0" smtClean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set the penalty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f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unctional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func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 [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cost,cost_grad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]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cost_func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waveform)</a:t>
            </a: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calculate the cost and its gradient 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diag_data,cost,cost_grad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]=</a:t>
            </a:r>
            <a:r>
              <a:rPr lang="en-GB" sz="1200" dirty="0">
                <a:solidFill>
                  <a:srgbClr val="0000FF"/>
                </a:solidFill>
                <a:latin typeface="Courier New"/>
              </a:rPr>
              <a:t>...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	grape(spin_system,L,controls,waveform,time_step,nsteps,rho,sigma,powerlevel);</a:t>
            </a:r>
          </a:p>
          <a:p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figure(1)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plot data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subplot(1,3,1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traja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spin_system,diag_data.trajectory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correlation_order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subplot(1,3,2)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traja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spin_system,diag_data.trajectory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local_each_spin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subplot(1,3,3); plot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linspace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0,time_step*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steps,nstep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,waveform);</a:t>
            </a:r>
          </a:p>
          <a:p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	end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make a random guess of the waveform as an initial point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guess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rand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umel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controls),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nstep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endParaRPr lang="en-GB" sz="1200" dirty="0" smtClean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% run the </a:t>
            </a:r>
            <a:r>
              <a:rPr lang="en-GB" sz="1200" dirty="0" err="1" smtClean="0">
                <a:solidFill>
                  <a:srgbClr val="228B22"/>
                </a:solidFill>
                <a:latin typeface="Courier New"/>
              </a:rPr>
              <a:t>bfgs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optimisation @ the cost functional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options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truct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method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bfgs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max_iterations</a:t>
            </a:r>
            <a:r>
              <a:rPr lang="en-GB" sz="12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,100)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 err="1" smtClean="0">
                <a:solidFill>
                  <a:srgbClr val="000000"/>
                </a:solidFill>
                <a:latin typeface="Courier New"/>
              </a:rPr>
              <a:t>fminnewton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(spin_syste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@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cost_function,guess,option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  <a:p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0000FF"/>
                </a:solidFill>
                <a:latin typeface="Courier New"/>
              </a:rPr>
              <a:t>end</a:t>
            </a:r>
            <a:endParaRPr lang="en-GB" sz="1200" dirty="0">
              <a:solidFill>
                <a:srgbClr val="0000FF"/>
              </a:solidFill>
              <a:latin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4481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A complete protein example case</a:t>
            </a:r>
            <a:endParaRPr lang="en-US" sz="2400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53955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 In most cases you would be parsing some data of your own in the second line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467544" y="1371540"/>
            <a:ext cx="43204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Protein data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,inter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]=protein(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1D3Z.pdb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1D3Z.bmrb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Magnet field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.magnet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21.1356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Tolerances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.tols.prox_cutoff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4.0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.tols.inter_cutoff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2.0;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Relaxation theory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relax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redfield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rlx_keep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kite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tau_c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5e-9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Basis set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formalis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sphten-liouv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approxim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IK-1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connectivity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scalar_couplings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level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4; 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space_level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3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GB" sz="1200" dirty="0">
              <a:solidFill>
                <a:srgbClr val="000000"/>
              </a:solidFill>
              <a:latin typeface="Courier New"/>
            </a:endParaRPr>
          </a:p>
        </p:txBody>
      </p:sp>
      <p:sp>
        <p:nvSpPr>
          <p:cNvPr id="11" name="Rectangle 7"/>
          <p:cNvSpPr/>
          <p:nvPr/>
        </p:nvSpPr>
        <p:spPr>
          <a:xfrm>
            <a:off x="611561" y="5373216"/>
            <a:ext cx="7920879" cy="79208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L.J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. Edwards, D.V. Savostyanov, Z.T. Welderufael, D. Lee, I. Kuprov, </a:t>
            </a:r>
            <a:r>
              <a:rPr lang="en-GB" sz="1500" i="1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"Quantum mechanical NMR simulation algorithm for protein-size spin systems"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, Journal of Magnetic Resonance, </a:t>
            </a:r>
            <a:r>
              <a:rPr lang="en-GB" sz="1500" b="1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2014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, 243, 107-113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95936" y="1916832"/>
            <a:ext cx="4896544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Create the spin system structure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spin_system=create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,inter</a:t>
            </a:r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);</a:t>
            </a:r>
            <a:endParaRPr lang="en-GB" sz="1200" dirty="0" smtClean="0">
              <a:solidFill>
                <a:srgbClr val="228B22"/>
              </a:solidFill>
              <a:latin typeface="Courier New"/>
            </a:endParaRPr>
          </a:p>
          <a:p>
            <a:endParaRPr lang="en-GB" sz="1200" dirty="0">
              <a:solidFill>
                <a:srgbClr val="228B22"/>
              </a:solidFill>
              <a:latin typeface="Courier New"/>
            </a:endParaRPr>
          </a:p>
          <a:p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Build the basis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spin_system=basis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pin_system,ba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Sequence parameters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arameters.tmix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0.065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arameters.offset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4250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arameters.sweep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10750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arameters.npoint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[512 512]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arameters.zerofill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[2048 2048]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arameters.spin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{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}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parameters.axis_unit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ppm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Simulation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fid=liquid(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pin_system,@noesy,parameters,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'nmr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348309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What you need to provide</a:t>
            </a:r>
            <a:endParaRPr lang="en-US" sz="2400" i="1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53955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: DFT calculations for heavy metals and large aromatic systems require considerable skill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92929"/>
              </p:ext>
            </p:extLst>
          </p:nvPr>
        </p:nvGraphicFramePr>
        <p:xfrm>
          <a:off x="1979712" y="1916832"/>
          <a:ext cx="431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4" imgW="2159000" imgH="254000" progId="Equation.DSMT4">
                  <p:embed/>
                </p:oleObj>
              </mc:Choice>
              <mc:Fallback>
                <p:oleObj name="Equation" r:id="rId4" imgW="21590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431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267744" y="1628800"/>
            <a:ext cx="36004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1268760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eman interactions</a:t>
            </a:r>
            <a:endParaRPr lang="en-GB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nuclear and quadrupolar 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11"/>
          <p:cNvCxnSpPr>
            <a:stCxn id="11" idx="3"/>
          </p:cNvCxnSpPr>
          <p:nvPr/>
        </p:nvCxnSpPr>
        <p:spPr>
          <a:xfrm flipV="1">
            <a:off x="2987824" y="2348880"/>
            <a:ext cx="288032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60142" y="1268760"/>
            <a:ext cx="1735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-nuclear</a:t>
            </a:r>
            <a:b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418986" y="1628800"/>
            <a:ext cx="15301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292080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electron interactions</a:t>
            </a:r>
            <a:b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zero-field splitting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flipH="1" flipV="1">
            <a:off x="5076056" y="2348880"/>
            <a:ext cx="216024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92390" y="1268759"/>
            <a:ext cx="2240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wave and radiofrequency term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012160" y="1808820"/>
            <a:ext cx="280230" cy="324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68004"/>
              </p:ext>
            </p:extLst>
          </p:nvPr>
        </p:nvGraphicFramePr>
        <p:xfrm>
          <a:off x="701949" y="4653136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6" imgW="2501900" imgH="393700" progId="Equation.DSMT4">
                  <p:embed/>
                </p:oleObj>
              </mc:Choice>
              <mc:Fallback>
                <p:oleObj name="Equation" r:id="rId6" imgW="2501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49" y="4653136"/>
                        <a:ext cx="5003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7"/>
          <p:cNvSpPr/>
          <p:nvPr/>
        </p:nvSpPr>
        <p:spPr>
          <a:xfrm>
            <a:off x="611561" y="3284984"/>
            <a:ext cx="5184576" cy="11521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Zeeman interactions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chemical shielding tensors for nuclei and </a:t>
            </a:r>
            <a:r>
              <a:rPr lang="en-GB" sz="1500" i="1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g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-tensors for electrons.</a:t>
            </a:r>
          </a:p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Where to get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from the literature or from quantum chemistry packages (Gaussian, CASTEP, ORCA, </a:t>
            </a:r>
            <a:r>
              <a:rPr lang="en-GB" sz="1500" i="1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etc.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).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665" y="3284984"/>
            <a:ext cx="2392767" cy="2839486"/>
          </a:xfrm>
          <a:prstGeom prst="rect">
            <a:avLst/>
          </a:prstGeom>
        </p:spPr>
      </p:pic>
      <p:sp>
        <p:nvSpPr>
          <p:cNvPr id="28" name="Rectangle 7"/>
          <p:cNvSpPr/>
          <p:nvPr/>
        </p:nvSpPr>
        <p:spPr>
          <a:xfrm>
            <a:off x="611472" y="5589240"/>
            <a:ext cx="5184576" cy="57606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GIAO DFT B3LYP/cc-</a:t>
            </a:r>
            <a:r>
              <a:rPr lang="en-GB" sz="1500" dirty="0" err="1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pVTZ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or similar is generally accurate for small CHNO molecules.</a:t>
            </a:r>
          </a:p>
        </p:txBody>
      </p:sp>
    </p:spTree>
    <p:extLst>
      <p:ext uri="{BB962C8B-B14F-4D97-AF65-F5344CB8AC3E}">
        <p14:creationId xmlns:p14="http://schemas.microsoft.com/office/powerpoint/2010/main" val="358092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/>
              <a:t>What you need to provide</a:t>
            </a:r>
            <a:endParaRPr lang="en-US" sz="2400" i="1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53955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: despite the common “scalar coupling” moniker, </a:t>
            </a:r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J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-coupling is actually a tensor too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76772"/>
              </p:ext>
            </p:extLst>
          </p:nvPr>
        </p:nvGraphicFramePr>
        <p:xfrm>
          <a:off x="1979712" y="1916832"/>
          <a:ext cx="431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4" imgW="2159000" imgH="254000" progId="Equation.DSMT4">
                  <p:embed/>
                </p:oleObj>
              </mc:Choice>
              <mc:Fallback>
                <p:oleObj name="Equation" r:id="rId4" imgW="215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431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267744" y="1628800"/>
            <a:ext cx="36004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1268760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eman 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nuclear and quadrupolar interactions</a:t>
            </a:r>
            <a:endParaRPr lang="en-GB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11"/>
          <p:cNvCxnSpPr>
            <a:stCxn id="11" idx="3"/>
          </p:cNvCxnSpPr>
          <p:nvPr/>
        </p:nvCxnSpPr>
        <p:spPr>
          <a:xfrm flipV="1">
            <a:off x="2987824" y="2348880"/>
            <a:ext cx="288032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60142" y="1268760"/>
            <a:ext cx="1735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-nuclear</a:t>
            </a:r>
            <a:b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418986" y="1628800"/>
            <a:ext cx="15301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292080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electron interactions</a:t>
            </a:r>
            <a:b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zero-field splitting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flipH="1" flipV="1">
            <a:off x="5076056" y="2348880"/>
            <a:ext cx="216024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92390" y="1268759"/>
            <a:ext cx="2240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wave and radiofrequency term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012160" y="1808820"/>
            <a:ext cx="280230" cy="324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6" name="Rectangle 7"/>
          <p:cNvSpPr/>
          <p:nvPr/>
        </p:nvSpPr>
        <p:spPr>
          <a:xfrm>
            <a:off x="611560" y="3284984"/>
            <a:ext cx="7920879" cy="11521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Inter-nuclear interactions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</a:t>
            </a:r>
            <a:r>
              <a:rPr lang="en-GB" sz="1500" i="1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J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-couplings, nuclear quadrupolar interactions, inter-nuclear dipolar interactions.</a:t>
            </a:r>
          </a:p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Where to get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literature or DFT for </a:t>
            </a:r>
            <a:r>
              <a:rPr lang="en-GB" sz="1500" i="1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J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-coupling and NQI. Dipolar couplings are most conveniently extracted from Cartesian coordinates of the spins.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09964"/>
              </p:ext>
            </p:extLst>
          </p:nvPr>
        </p:nvGraphicFramePr>
        <p:xfrm>
          <a:off x="1490663" y="4591050"/>
          <a:ext cx="621823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6" imgW="3454200" imgH="914400" progId="Equation.DSMT4">
                  <p:embed/>
                </p:oleObj>
              </mc:Choice>
              <mc:Fallback>
                <p:oleObj name="Equation" r:id="rId6" imgW="34542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591050"/>
                        <a:ext cx="6218237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95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/>
              <a:t>What you need to provide</a:t>
            </a:r>
            <a:endParaRPr lang="en-US" sz="2400" i="1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53955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: “anisotropic hyperfine” and “electron-nuclear dipolar” interactions are the same thing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29053"/>
              </p:ext>
            </p:extLst>
          </p:nvPr>
        </p:nvGraphicFramePr>
        <p:xfrm>
          <a:off x="1979712" y="1916832"/>
          <a:ext cx="431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4" imgW="2159000" imgH="254000" progId="Equation.DSMT4">
                  <p:embed/>
                </p:oleObj>
              </mc:Choice>
              <mc:Fallback>
                <p:oleObj name="Equation" r:id="rId4" imgW="215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431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267744" y="1628800"/>
            <a:ext cx="36004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1268760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eman 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nuclear and quadrupolar 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11"/>
          <p:cNvCxnSpPr>
            <a:stCxn id="11" idx="3"/>
          </p:cNvCxnSpPr>
          <p:nvPr/>
        </p:nvCxnSpPr>
        <p:spPr>
          <a:xfrm flipV="1">
            <a:off x="2987824" y="2348880"/>
            <a:ext cx="288032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60142" y="1268760"/>
            <a:ext cx="1735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-nuclear</a:t>
            </a:r>
            <a:b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endParaRPr lang="en-GB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418986" y="1628800"/>
            <a:ext cx="15301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292080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electron interactions</a:t>
            </a:r>
            <a:b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zero-field splitting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flipH="1" flipV="1">
            <a:off x="5076056" y="2348880"/>
            <a:ext cx="216024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92390" y="1268759"/>
            <a:ext cx="2240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wave and radiofrequency term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012160" y="1808820"/>
            <a:ext cx="280230" cy="324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6" name="Rectangle 7"/>
          <p:cNvSpPr/>
          <p:nvPr/>
        </p:nvSpPr>
        <p:spPr>
          <a:xfrm>
            <a:off x="611561" y="3284984"/>
            <a:ext cx="5540714" cy="136815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Electron-nuclear interactions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isotropic (</a:t>
            </a:r>
            <a:r>
              <a:rPr lang="en-GB" sz="1500" i="1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aka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Fermi contact) and anisotropic hyperfine couplings.</a:t>
            </a:r>
          </a:p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Where to get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literature or DFT (requires specialized basis sets). For remote electron-nuclear pairs (10 Angstroms or more), Cartesian coordinates. 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78314"/>
              </p:ext>
            </p:extLst>
          </p:nvPr>
        </p:nvGraphicFramePr>
        <p:xfrm>
          <a:off x="1939032" y="4869160"/>
          <a:ext cx="2921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032" y="4869160"/>
                        <a:ext cx="2921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7033" y="3284984"/>
            <a:ext cx="2439423" cy="2952328"/>
          </a:xfrm>
          <a:prstGeom prst="rect">
            <a:avLst/>
          </a:prstGeom>
        </p:spPr>
      </p:pic>
      <p:sp>
        <p:nvSpPr>
          <p:cNvPr id="25" name="Rectangle 7"/>
          <p:cNvSpPr/>
          <p:nvPr/>
        </p:nvSpPr>
        <p:spPr>
          <a:xfrm>
            <a:off x="611471" y="5841304"/>
            <a:ext cx="5540803" cy="324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Note the strong directionality of some HFC tensors.</a:t>
            </a:r>
          </a:p>
        </p:txBody>
      </p:sp>
    </p:spTree>
    <p:extLst>
      <p:ext uri="{BB962C8B-B14F-4D97-AF65-F5344CB8AC3E}">
        <p14:creationId xmlns:p14="http://schemas.microsoft.com/office/powerpoint/2010/main" val="235818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/>
              <a:t>What you need to provide</a:t>
            </a:r>
            <a:endParaRPr lang="en-US" sz="2400" i="1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53955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: the practical accuracy of DFT for exchange coupling and particularly ZFS is very low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413286"/>
              </p:ext>
            </p:extLst>
          </p:nvPr>
        </p:nvGraphicFramePr>
        <p:xfrm>
          <a:off x="1979712" y="1916832"/>
          <a:ext cx="431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4" imgW="2159000" imgH="254000" progId="Equation.DSMT4">
                  <p:embed/>
                </p:oleObj>
              </mc:Choice>
              <mc:Fallback>
                <p:oleObj name="Equation" r:id="rId4" imgW="215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431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267744" y="1628800"/>
            <a:ext cx="36004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1268760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eman 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nuclear and quadrupolar 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11"/>
          <p:cNvCxnSpPr>
            <a:stCxn id="11" idx="3"/>
          </p:cNvCxnSpPr>
          <p:nvPr/>
        </p:nvCxnSpPr>
        <p:spPr>
          <a:xfrm flipV="1">
            <a:off x="2987824" y="2348880"/>
            <a:ext cx="288032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60142" y="1268760"/>
            <a:ext cx="1735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-nuclear</a:t>
            </a:r>
            <a:b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418986" y="1628800"/>
            <a:ext cx="15301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292080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electron interactions</a:t>
            </a:r>
            <a:b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zero-field splitting</a:t>
            </a:r>
            <a:endParaRPr lang="en-GB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flipH="1" flipV="1">
            <a:off x="5076056" y="2348880"/>
            <a:ext cx="216024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92390" y="1268759"/>
            <a:ext cx="2240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wave and radiofrequency term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012160" y="1808820"/>
            <a:ext cx="280230" cy="324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6" name="Rectangle 7"/>
          <p:cNvSpPr/>
          <p:nvPr/>
        </p:nvSpPr>
        <p:spPr>
          <a:xfrm>
            <a:off x="611560" y="3284984"/>
            <a:ext cx="7920879" cy="11521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Inter-electron interactions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exchange interaction, zero field splitting, inter-electron dipolar interactions.</a:t>
            </a:r>
          </a:p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Where to get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literature or DFT for exchange coupling and ZFS. Dipolar couplings are most conveniently extracted from Cartesian coordinates of the spins.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70461"/>
              </p:ext>
            </p:extLst>
          </p:nvPr>
        </p:nvGraphicFramePr>
        <p:xfrm>
          <a:off x="1570038" y="4591050"/>
          <a:ext cx="60579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6" imgW="3365280" imgH="914400" progId="Equation.DSMT4">
                  <p:embed/>
                </p:oleObj>
              </mc:Choice>
              <mc:Fallback>
                <p:oleObj name="Equation" r:id="rId6" imgW="3365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591050"/>
                        <a:ext cx="60579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66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Magnetic resonance simulation flowchart</a:t>
            </a:r>
            <a:endParaRPr lang="en-US" sz="2400" i="1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61147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Spinach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 is not a black box – it is an open-source Matlab library of infrastructure functions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7"/>
          <p:cNvSpPr/>
          <p:nvPr/>
        </p:nvSpPr>
        <p:spPr>
          <a:xfrm>
            <a:off x="691442" y="1268760"/>
            <a:ext cx="4320480" cy="64807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Gather spin system, instrument and experiment parameters</a:t>
            </a:r>
          </a:p>
        </p:txBody>
      </p:sp>
      <p:sp>
        <p:nvSpPr>
          <p:cNvPr id="12" name="Right Arrow 11"/>
          <p:cNvSpPr/>
          <p:nvPr/>
        </p:nvSpPr>
        <p:spPr>
          <a:xfrm rot="5400000">
            <a:off x="2685636" y="1506814"/>
            <a:ext cx="332092" cy="1440160"/>
          </a:xfrm>
          <a:prstGeom prst="rightArrow">
            <a:avLst/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7"/>
          <p:cNvSpPr/>
          <p:nvPr/>
        </p:nvSpPr>
        <p:spPr>
          <a:xfrm>
            <a:off x="683568" y="2536956"/>
            <a:ext cx="4320480" cy="396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Generate spin Hamiltonian</a:t>
            </a:r>
          </a:p>
        </p:txBody>
      </p:sp>
      <p:sp>
        <p:nvSpPr>
          <p:cNvPr id="16" name="Right Arrow 15"/>
          <p:cNvSpPr/>
          <p:nvPr/>
        </p:nvSpPr>
        <p:spPr>
          <a:xfrm rot="5400000">
            <a:off x="2657506" y="2586978"/>
            <a:ext cx="404100" cy="1440160"/>
          </a:xfrm>
          <a:prstGeom prst="rightArrow">
            <a:avLst/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7"/>
          <p:cNvSpPr/>
          <p:nvPr/>
        </p:nvSpPr>
        <p:spPr>
          <a:xfrm>
            <a:off x="691442" y="3653124"/>
            <a:ext cx="4320480" cy="396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Generate relaxation superoperator</a:t>
            </a:r>
          </a:p>
        </p:txBody>
      </p:sp>
      <p:sp>
        <p:nvSpPr>
          <p:cNvPr id="18" name="Rectangle 7"/>
          <p:cNvSpPr/>
          <p:nvPr/>
        </p:nvSpPr>
        <p:spPr>
          <a:xfrm>
            <a:off x="6012160" y="2424273"/>
            <a:ext cx="2448272" cy="6213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Generate thermal equilibrium state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5364088" y="2473916"/>
            <a:ext cx="404100" cy="522080"/>
          </a:xfrm>
          <a:prstGeom prst="rightArrow">
            <a:avLst/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7"/>
          <p:cNvSpPr/>
          <p:nvPr/>
        </p:nvSpPr>
        <p:spPr>
          <a:xfrm>
            <a:off x="6012160" y="3540441"/>
            <a:ext cx="2448272" cy="6213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Thermalize rlxn superoperator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64088" y="3621418"/>
            <a:ext cx="404100" cy="522080"/>
          </a:xfrm>
          <a:prstGeom prst="rightArrow">
            <a:avLst/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ight Arrow 21"/>
          <p:cNvSpPr/>
          <p:nvPr/>
        </p:nvSpPr>
        <p:spPr>
          <a:xfrm rot="5400000">
            <a:off x="7135271" y="2579946"/>
            <a:ext cx="202050" cy="1440160"/>
          </a:xfrm>
          <a:prstGeom prst="rightArrow">
            <a:avLst/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ight Arrow 22"/>
          <p:cNvSpPr/>
          <p:nvPr/>
        </p:nvSpPr>
        <p:spPr>
          <a:xfrm rot="5400000">
            <a:off x="2685636" y="3667054"/>
            <a:ext cx="332092" cy="1440160"/>
          </a:xfrm>
          <a:prstGeom prst="rightArrow">
            <a:avLst/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7"/>
          <p:cNvSpPr/>
          <p:nvPr/>
        </p:nvSpPr>
        <p:spPr>
          <a:xfrm>
            <a:off x="683568" y="4697196"/>
            <a:ext cx="4320480" cy="396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Generate exponential propagato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2120" y="1353542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i="1" dirty="0" smtClean="0">
                <a:solidFill>
                  <a:prstClr val="white">
                    <a:lumMod val="50000"/>
                  </a:prstClr>
                </a:solidFill>
                <a:latin typeface="Calibri"/>
              </a:rPr>
              <a:t>If you are using Spinach, this is the only thing you would need to do manually.</a:t>
            </a:r>
            <a:endParaRPr lang="en-GB" i="1" dirty="0">
              <a:solidFill>
                <a:prstClr val="white">
                  <a:lumMod val="50000"/>
                </a:prstClr>
              </a:solidFill>
              <a:latin typeface="Calibri"/>
            </a:endParaRPr>
          </a:p>
        </p:txBody>
      </p:sp>
      <p:cxnSp>
        <p:nvCxnSpPr>
          <p:cNvPr id="7" name="Straight Arrow Connector 6"/>
          <p:cNvCxnSpPr>
            <a:stCxn id="26" idx="1"/>
          </p:cNvCxnSpPr>
          <p:nvPr/>
        </p:nvCxnSpPr>
        <p:spPr>
          <a:xfrm flipH="1" flipV="1">
            <a:off x="5148064" y="1592797"/>
            <a:ext cx="504056" cy="2224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ight Arrow 27"/>
          <p:cNvSpPr/>
          <p:nvPr/>
        </p:nvSpPr>
        <p:spPr>
          <a:xfrm rot="5400000">
            <a:off x="2685636" y="4675166"/>
            <a:ext cx="332092" cy="1440160"/>
          </a:xfrm>
          <a:prstGeom prst="rightArrow">
            <a:avLst/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7"/>
          <p:cNvSpPr/>
          <p:nvPr/>
        </p:nvSpPr>
        <p:spPr>
          <a:xfrm>
            <a:off x="683568" y="5705308"/>
            <a:ext cx="4320480" cy="396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Obtain system trajectory</a:t>
            </a:r>
          </a:p>
        </p:txBody>
      </p:sp>
      <p:sp>
        <p:nvSpPr>
          <p:cNvPr id="27" name="Bent-Up Arrow 26"/>
          <p:cNvSpPr/>
          <p:nvPr/>
        </p:nvSpPr>
        <p:spPr>
          <a:xfrm rot="16200000" flipH="1">
            <a:off x="5832140" y="3681030"/>
            <a:ext cx="936104" cy="2160240"/>
          </a:xfrm>
          <a:prstGeom prst="bentUpArrow">
            <a:avLst>
              <a:gd name="adj1" fmla="val 35630"/>
              <a:gd name="adj2" fmla="val 33297"/>
              <a:gd name="adj3" fmla="val 25000"/>
            </a:avLst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7"/>
          <p:cNvSpPr/>
          <p:nvPr/>
        </p:nvSpPr>
        <p:spPr>
          <a:xfrm>
            <a:off x="6012160" y="5543939"/>
            <a:ext cx="2448272" cy="6213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Project out the observables</a:t>
            </a:r>
          </a:p>
        </p:txBody>
      </p:sp>
      <p:sp>
        <p:nvSpPr>
          <p:cNvPr id="32" name="Right Arrow 31"/>
          <p:cNvSpPr/>
          <p:nvPr/>
        </p:nvSpPr>
        <p:spPr>
          <a:xfrm>
            <a:off x="5364088" y="5624916"/>
            <a:ext cx="404100" cy="522080"/>
          </a:xfrm>
          <a:prstGeom prst="rightArrow">
            <a:avLst/>
          </a:prstGeom>
          <a:solidFill>
            <a:schemeClr val="bg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932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http://origin-ars.els-cdn.com/content/image/1-s2.0-S1090780712003461-gr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38"/>
          <a:stretch/>
        </p:blipFill>
        <p:spPr bwMode="auto">
          <a:xfrm>
            <a:off x="4764745" y="3317863"/>
            <a:ext cx="3767695" cy="2657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/>
              <a:t>What you need to provide</a:t>
            </a:r>
            <a:endParaRPr lang="en-US" sz="2400" i="1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53955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: the direction of the B</a:t>
            </a:r>
            <a:r>
              <a:rPr lang="en-GB" sz="1400" baseline="-250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 field in most MAS experiments is parallel to the spinning axis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96321"/>
              </p:ext>
            </p:extLst>
          </p:nvPr>
        </p:nvGraphicFramePr>
        <p:xfrm>
          <a:off x="1979712" y="1916832"/>
          <a:ext cx="431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5" imgW="2159000" imgH="254000" progId="Equation.DSMT4">
                  <p:embed/>
                </p:oleObj>
              </mc:Choice>
              <mc:Fallback>
                <p:oleObj name="Equation" r:id="rId5" imgW="215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431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267744" y="1628800"/>
            <a:ext cx="36004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1268760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eman 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nuclear and quadrupolar 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11"/>
          <p:cNvCxnSpPr>
            <a:stCxn id="11" idx="3"/>
          </p:cNvCxnSpPr>
          <p:nvPr/>
        </p:nvCxnSpPr>
        <p:spPr>
          <a:xfrm flipV="1">
            <a:off x="2987824" y="2348880"/>
            <a:ext cx="288032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60142" y="1268760"/>
            <a:ext cx="1735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-nuclear</a:t>
            </a:r>
            <a:b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418986" y="1628800"/>
            <a:ext cx="15301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292080" y="2492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-electron interactions</a:t>
            </a:r>
            <a:b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solidFill>
                  <a:srgbClr val="B9B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zero-field splitting</a:t>
            </a:r>
            <a:endParaRPr lang="en-GB" sz="1600" dirty="0">
              <a:solidFill>
                <a:srgbClr val="B9B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flipH="1" flipV="1">
            <a:off x="5076056" y="2348880"/>
            <a:ext cx="216024" cy="436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92390" y="1268759"/>
            <a:ext cx="2240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wave and radiofrequency terms</a:t>
            </a:r>
            <a:endParaRPr lang="en-GB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012160" y="1808820"/>
            <a:ext cx="280230" cy="324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6" name="Rectangle 7"/>
          <p:cNvSpPr/>
          <p:nvPr/>
        </p:nvSpPr>
        <p:spPr>
          <a:xfrm>
            <a:off x="611561" y="3284984"/>
            <a:ext cx="4095457" cy="18002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Microwave and </a:t>
            </a:r>
            <a:r>
              <a:rPr lang="en-GB" sz="1500" u="sng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r</a:t>
            </a: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adiofrequency terms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amplitude coefficients in front of the </a:t>
            </a:r>
            <a:r>
              <a:rPr lang="en-GB" sz="1500" i="1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L</a:t>
            </a:r>
            <a:r>
              <a:rPr lang="en-GB" sz="1500" baseline="-250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X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and </a:t>
            </a:r>
            <a:r>
              <a:rPr lang="en-GB" sz="1500" i="1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L</a:t>
            </a:r>
            <a:r>
              <a:rPr lang="en-GB" sz="1500" baseline="-250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Y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terms in the Hamiltonian.</a:t>
            </a:r>
          </a:p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u="sng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Where to get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: from the pulse calibration curves of the instrument. The RF/MW power (in Hz) is equal to the reciprocal width of the 360-degree pulse. 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5148064" y="5947172"/>
            <a:ext cx="35022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sz="12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.R</a:t>
            </a:r>
            <a:r>
              <a:rPr lang="en-GB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rber, A. Potapov, W.-M. Yau, R. Tycko)</a:t>
            </a:r>
            <a:endParaRPr lang="en-GB" sz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32306"/>
              </p:ext>
            </p:extLst>
          </p:nvPr>
        </p:nvGraphicFramePr>
        <p:xfrm>
          <a:off x="827584" y="5382656"/>
          <a:ext cx="370800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7" imgW="1854000" imgH="355320" progId="Equation.DSMT4">
                  <p:embed/>
                </p:oleObj>
              </mc:Choice>
              <mc:Fallback>
                <p:oleObj name="Equation" r:id="rId7" imgW="185400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82656"/>
                        <a:ext cx="3708000" cy="710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94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i="1" dirty="0" smtClean="0"/>
              <a:t>Spinach</a:t>
            </a:r>
            <a:r>
              <a:rPr lang="en-GB" sz="2400" dirty="0" smtClean="0"/>
              <a:t> architecture</a:t>
            </a:r>
            <a:endParaRPr lang="en-US" sz="2400" i="1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61147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: most functions are parallelized and would take advantage of a multi-core computer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48" y="1196752"/>
            <a:ext cx="8316416" cy="382311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4941168"/>
            <a:ext cx="7958827" cy="122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9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899592" y="3068960"/>
            <a:ext cx="7272808" cy="32403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899592" y="838453"/>
            <a:ext cx="1368152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259632" y="921658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sys.*</a:t>
            </a:r>
            <a:endParaRPr lang="en-GB" sz="2000" dirty="0"/>
          </a:p>
        </p:txBody>
      </p:sp>
      <p:sp>
        <p:nvSpPr>
          <p:cNvPr id="7" name="Rectangle 6"/>
          <p:cNvSpPr/>
          <p:nvPr/>
        </p:nvSpPr>
        <p:spPr>
          <a:xfrm>
            <a:off x="899592" y="1598439"/>
            <a:ext cx="1368152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87624" y="1681644"/>
            <a:ext cx="1033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nter.*</a:t>
            </a:r>
            <a:endParaRPr lang="en-GB" sz="2000" dirty="0"/>
          </a:p>
        </p:txBody>
      </p:sp>
      <p:sp>
        <p:nvSpPr>
          <p:cNvPr id="9" name="Rectangle 8"/>
          <p:cNvSpPr/>
          <p:nvPr/>
        </p:nvSpPr>
        <p:spPr>
          <a:xfrm>
            <a:off x="899592" y="2318519"/>
            <a:ext cx="1368152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1259632" y="2401724"/>
            <a:ext cx="1033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bas.*</a:t>
            </a:r>
            <a:endParaRPr lang="en-GB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506924" y="798547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General system specification (magnet, isotopes, labels, tolerances, algorithm options, output files, 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etc.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)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95618" y="1558533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Interactions, chemical kinetics, relaxation theory options, spin temperature, order matrix, 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etc.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95618" y="2278613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Simulation formalism, approximation options, permutation symmetry, conservation law specification, 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etc.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89856" y="3190324"/>
            <a:ext cx="70385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b="0" i="0" u="none" strike="noStrike" baseline="0" dirty="0" smtClean="0">
                <a:solidFill>
                  <a:srgbClr val="228B22"/>
                </a:solidFill>
                <a:latin typeface="Courier New"/>
              </a:rPr>
              <a:t>% Magnet field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sys.magnet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0.33898;</a:t>
            </a:r>
          </a:p>
          <a:p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b="0" i="0" u="none" strike="noStrike" baseline="0" dirty="0" smtClean="0">
                <a:solidFill>
                  <a:srgbClr val="228B22"/>
                </a:solidFill>
                <a:latin typeface="Courier New"/>
              </a:rPr>
              <a:t>% Isotope list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sys.isotopes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{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E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14N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19F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};</a:t>
            </a:r>
          </a:p>
          <a:p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b="0" i="0" u="none" strike="noStrike" baseline="0" dirty="0" smtClean="0">
                <a:solidFill>
                  <a:srgbClr val="228B22"/>
                </a:solidFill>
                <a:latin typeface="Courier New"/>
              </a:rPr>
              <a:t>% Basis set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bas.formalism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b="0" i="0" u="none" strike="noStrike" baseline="0" dirty="0" err="1" smtClean="0">
                <a:solidFill>
                  <a:srgbClr val="A020F0"/>
                </a:solidFill>
                <a:latin typeface="Courier New"/>
              </a:rPr>
              <a:t>sphten-liouv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bas.approximation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ESR-2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bas.sym_group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{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S2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S2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};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bas.sym_spins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{[4 5],[6 7]};</a:t>
            </a:r>
          </a:p>
          <a:p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b="0" i="0" u="none" strike="noStrike" baseline="0" dirty="0" smtClean="0">
                <a:solidFill>
                  <a:srgbClr val="228B22"/>
                </a:solidFill>
                <a:latin typeface="Courier New"/>
              </a:rPr>
              <a:t>% Zeeman interactions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zeeman.eigs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cell(7,1);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zeeman.euler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cell(7,1);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zeeman.eigs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{1}=[2.0032 2.0012 2.0097];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72000" y="4509120"/>
            <a:ext cx="2916324" cy="11113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4608004" y="4612360"/>
            <a:ext cx="3024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b="0" i="0" u="none" strike="noStrike" baseline="0" dirty="0" smtClean="0">
                <a:solidFill>
                  <a:srgbClr val="228B22"/>
                </a:solidFill>
                <a:latin typeface="Courier New"/>
              </a:rPr>
              <a:t>% Relaxation superoperator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relaxation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b="0" i="0" u="none" strike="noStrike" baseline="0" dirty="0" err="1" smtClean="0">
                <a:solidFill>
                  <a:srgbClr val="A020F0"/>
                </a:solidFill>
                <a:latin typeface="Courier New"/>
              </a:rPr>
              <a:t>redfield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rlx_keep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b="0" i="0" u="none" strike="noStrike" baseline="0" dirty="0" smtClean="0">
                <a:solidFill>
                  <a:srgbClr val="A020F0"/>
                </a:solidFill>
                <a:latin typeface="Courier New"/>
              </a:rPr>
              <a:t>'secular'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tau_c</a:t>
            </a:r>
            <a:r>
              <a:rPr lang="en-GB" sz="1200" b="0" i="0" u="none" strike="noStrike" baseline="0" dirty="0" smtClean="0">
                <a:solidFill>
                  <a:srgbClr val="000000"/>
                </a:solidFill>
                <a:latin typeface="Courier New"/>
              </a:rPr>
              <a:t>=80e-12;</a:t>
            </a:r>
          </a:p>
        </p:txBody>
      </p:sp>
    </p:spTree>
    <p:extLst>
      <p:ext uri="{BB962C8B-B14F-4D97-AF65-F5344CB8AC3E}">
        <p14:creationId xmlns:p14="http://schemas.microsoft.com/office/powerpoint/2010/main" val="2234590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899592" y="3068960"/>
            <a:ext cx="7272808" cy="32403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899592" y="838453"/>
            <a:ext cx="1368152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115616" y="921658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reate()</a:t>
            </a:r>
            <a:endParaRPr lang="en-GB" sz="2000" dirty="0"/>
          </a:p>
        </p:txBody>
      </p:sp>
      <p:sp>
        <p:nvSpPr>
          <p:cNvPr id="7" name="Rectangle 6"/>
          <p:cNvSpPr/>
          <p:nvPr/>
        </p:nvSpPr>
        <p:spPr>
          <a:xfrm>
            <a:off x="899592" y="1598439"/>
            <a:ext cx="1368152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87624" y="1681644"/>
            <a:ext cx="1033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basis()</a:t>
            </a:r>
            <a:endParaRPr lang="en-GB" sz="2000" dirty="0"/>
          </a:p>
        </p:txBody>
      </p:sp>
      <p:sp>
        <p:nvSpPr>
          <p:cNvPr id="9" name="Rectangle 8"/>
          <p:cNvSpPr/>
          <p:nvPr/>
        </p:nvSpPr>
        <p:spPr>
          <a:xfrm>
            <a:off x="899592" y="2318519"/>
            <a:ext cx="1368152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1043608" y="2401724"/>
            <a:ext cx="14019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assume()</a:t>
            </a:r>
            <a:endParaRPr lang="en-GB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506924" y="798547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Processing of spin system structure and interactions, input checking. Creates the 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spin_system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 data structure.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95618" y="1558533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Processing of basis set options, approximations, symmetry and conservation laws. Updates 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spin_system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 data structure.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95618" y="2278613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Case-specific simulation assumptions (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‘labframe’, ‘nmr’,  ‘endor’, etc.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) that have an effect on the Hamiltonian.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89856" y="3140968"/>
            <a:ext cx="696652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0" i="0" u="none" strike="noStrike" baseline="0" dirty="0" smtClean="0">
                <a:solidFill>
                  <a:srgbClr val="228B22"/>
                </a:solidFill>
                <a:latin typeface="Courier New"/>
              </a:rPr>
              <a:t>% Spin-spin couplings</a:t>
            </a:r>
          </a:p>
          <a:p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coupling.eigs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=cell(7,7);</a:t>
            </a:r>
          </a:p>
          <a:p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coupling.euler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=cell(7,7);</a:t>
            </a:r>
          </a:p>
          <a:p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coupling.eigs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{1,2}=(40.40+[24 -12 -12])*1e6;</a:t>
            </a:r>
          </a:p>
          <a:p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coupling.eigs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{1,3}=(22.51+[34.9 -19.8 -15])*1e6;</a:t>
            </a:r>
          </a:p>
          <a:p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coupling.eigs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{1,4}=[9.69 9.69 9.69]*1e6;</a:t>
            </a:r>
          </a:p>
          <a:p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coupling.eigs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{1,5}=[9.69 9.69 9.69]*1e6;</a:t>
            </a:r>
          </a:p>
          <a:p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coupling.eigs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{1,6}=[3.16 3.16 3.16]*1e6;</a:t>
            </a:r>
          </a:p>
          <a:p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inter.coupling.eigs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{1,7}=[3.16 3.16 3.16]*1e6;</a:t>
            </a:r>
          </a:p>
          <a:p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400" b="0" i="0" u="none" strike="noStrike" baseline="0" dirty="0" smtClean="0">
                <a:solidFill>
                  <a:srgbClr val="228B22"/>
                </a:solidFill>
                <a:latin typeface="Courier New"/>
              </a:rPr>
              <a:t>% Spinach housekeeping</a:t>
            </a:r>
          </a:p>
          <a:p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spin_system=create(</a:t>
            </a:r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sys,inter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spin_system=basis(</a:t>
            </a:r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spin_system,bas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spin_system=assume(</a:t>
            </a:r>
            <a:r>
              <a:rPr lang="en-GB" sz="1400" b="0" i="0" u="none" strike="noStrike" baseline="0" dirty="0" err="1" smtClean="0">
                <a:solidFill>
                  <a:srgbClr val="000000"/>
                </a:solidFill>
                <a:latin typeface="Courier New"/>
              </a:rPr>
              <a:t>spin_system,</a:t>
            </a:r>
            <a:r>
              <a:rPr lang="en-GB" sz="1400" b="0" i="0" u="none" strike="noStrike" baseline="0" dirty="0" err="1" smtClean="0">
                <a:solidFill>
                  <a:srgbClr val="A020F0"/>
                </a:solidFill>
                <a:latin typeface="Courier New"/>
              </a:rPr>
              <a:t>'labframe</a:t>
            </a:r>
            <a:r>
              <a:rPr lang="en-GB" sz="1400" b="0" i="0" u="none" strike="noStrike" baseline="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400" b="0" i="0" u="none" strike="noStrike" baseline="0" dirty="0" smtClean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23572880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99592" y="912202"/>
            <a:ext cx="1944216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115616" y="995407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hamiltonian()</a:t>
            </a:r>
            <a:endParaRPr lang="en-GB" sz="2000" dirty="0"/>
          </a:p>
        </p:txBody>
      </p:sp>
      <p:sp>
        <p:nvSpPr>
          <p:cNvPr id="7" name="Rectangle 6"/>
          <p:cNvSpPr/>
          <p:nvPr/>
        </p:nvSpPr>
        <p:spPr>
          <a:xfrm>
            <a:off x="899592" y="1672188"/>
            <a:ext cx="1944216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87624" y="1755393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relaxation()</a:t>
            </a:r>
            <a:endParaRPr lang="en-GB" sz="2000" dirty="0"/>
          </a:p>
        </p:txBody>
      </p:sp>
      <p:sp>
        <p:nvSpPr>
          <p:cNvPr id="9" name="Rectangle 8"/>
          <p:cNvSpPr/>
          <p:nvPr/>
        </p:nvSpPr>
        <p:spPr>
          <a:xfrm>
            <a:off x="899592" y="2392268"/>
            <a:ext cx="1944216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1115616" y="2475473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equilibrium()</a:t>
            </a:r>
            <a:endParaRPr lang="en-GB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872296"/>
            <a:ext cx="52077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Returns the isotropic Hamiltonian and the irreducible components of the anisotropic part.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59832" y="1632282"/>
            <a:ext cx="5196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Returns the relaxation superoperator using the theory specified by the user.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59832" y="2352362"/>
            <a:ext cx="5196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Returns the thermal equilibrium density matrix or state vector at the specified temperature.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99592" y="3112348"/>
            <a:ext cx="1944216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1331640" y="3195553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operator()</a:t>
            </a:r>
            <a:endParaRPr lang="en-GB" sz="2000" dirty="0"/>
          </a:p>
        </p:txBody>
      </p:sp>
      <p:sp>
        <p:nvSpPr>
          <p:cNvPr id="17" name="Rectangle 16"/>
          <p:cNvSpPr/>
          <p:nvPr/>
        </p:nvSpPr>
        <p:spPr>
          <a:xfrm>
            <a:off x="899592" y="3832428"/>
            <a:ext cx="1944216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1475656" y="3915633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state()</a:t>
            </a:r>
            <a:endParaRPr lang="en-GB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3059832" y="3072442"/>
            <a:ext cx="5196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Returns user-specified operators or superoperators (including sided product superoperators)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59832" y="3792522"/>
            <a:ext cx="5196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Returns user specified density matrices (Hilbert space) or state vectors (Liouville space)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99592" y="4550767"/>
            <a:ext cx="1944216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1331640" y="4633972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average()</a:t>
            </a:r>
            <a:endParaRPr lang="en-GB" sz="2000" dirty="0"/>
          </a:p>
        </p:txBody>
      </p:sp>
      <p:sp>
        <p:nvSpPr>
          <p:cNvPr id="24" name="Rectangle 23"/>
          <p:cNvSpPr/>
          <p:nvPr/>
        </p:nvSpPr>
        <p:spPr>
          <a:xfrm>
            <a:off x="899592" y="5270847"/>
            <a:ext cx="1944216" cy="566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1259632" y="5354052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evolution()</a:t>
            </a:r>
            <a:endParaRPr lang="en-GB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3059832" y="4510861"/>
            <a:ext cx="5196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Performs average Hamiltonian theory treatment (Waugh, Krylov-Bogolyubov, matrix log)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59832" y="5230941"/>
            <a:ext cx="5196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Runs all types of spin system evolution and detection, uses reduced state spaces under the bonnet.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95736" y="594928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Et cetera… the amount of functionality is HUGE.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9356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i="1" dirty="0" smtClean="0"/>
              <a:t>Spinach</a:t>
            </a:r>
            <a:r>
              <a:rPr lang="en-GB" sz="2400" dirty="0" smtClean="0"/>
              <a:t> functionality</a:t>
            </a:r>
            <a:endParaRPr lang="en-US" sz="2400" i="1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61147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A least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1400" dirty="0" err="1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Matlab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R2014a is 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required, primary reason being parallelization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268760"/>
            <a:ext cx="8066941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29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Spin system specification in Spinach</a:t>
            </a:r>
            <a:endParaRPr lang="en-US" sz="2400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61147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Spinach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 has a very detailed input checker – if something is amiss, it would tell you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611472" y="1303015"/>
            <a:ext cx="651656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Spin system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.magnet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3.4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.isotope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{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1H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E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}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Zeeman interactions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zeeman.matrix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{[5 0 0; 0 5 0; 0 0 5]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[5 0 0; 0 5 0; 0 0 5]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[2.0023 0 0; 0 2.0025 0; 0 0 2.0027]}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GB" sz="12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en-GB" sz="1200" dirty="0">
                <a:solidFill>
                  <a:srgbClr val="228B22"/>
                </a:solidFill>
                <a:latin typeface="Courier New"/>
              </a:rPr>
              <a:t>Coordinates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coordinates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{[0.0 0.0 0.0]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0.0 2.0 0.0]</a:t>
            </a:r>
          </a:p>
          <a:p>
            <a:r>
              <a:rPr lang="en-GB" sz="12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0.0 0.0 1.5]}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             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Treat all dipolar interactions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sys.tols.prox_cutoff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f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             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Basis set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formalis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sphten-liouv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bas.approxim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none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GB" sz="1200" dirty="0">
                <a:solidFill>
                  <a:srgbClr val="228B22"/>
                </a:solidFill>
                <a:latin typeface="Courier New"/>
              </a:rPr>
              <a:t>% Relaxation theory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relaxation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redfield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equilibrium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 err="1">
                <a:solidFill>
                  <a:srgbClr val="A020F0"/>
                </a:solidFill>
                <a:latin typeface="Courier New"/>
              </a:rPr>
              <a:t>levitt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rlx_keep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GB" sz="1200" dirty="0">
                <a:solidFill>
                  <a:srgbClr val="A020F0"/>
                </a:solidFill>
                <a:latin typeface="Courier New"/>
              </a:rPr>
              <a:t>'kite'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temperature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298;</a:t>
            </a:r>
          </a:p>
          <a:p>
            <a:r>
              <a:rPr lang="en-GB" sz="1200" dirty="0" err="1">
                <a:solidFill>
                  <a:srgbClr val="000000"/>
                </a:solidFill>
                <a:latin typeface="Courier New"/>
              </a:rPr>
              <a:t>inter.tau_c</a:t>
            </a:r>
            <a:r>
              <a:rPr lang="en-GB" sz="1200" dirty="0">
                <a:solidFill>
                  <a:srgbClr val="000000"/>
                </a:solidFill>
                <a:latin typeface="Courier New"/>
              </a:rPr>
              <a:t>=10e-12;</a:t>
            </a:r>
          </a:p>
        </p:txBody>
      </p:sp>
    </p:spTree>
    <p:extLst>
      <p:ext uri="{BB962C8B-B14F-4D97-AF65-F5344CB8AC3E}">
        <p14:creationId xmlns:p14="http://schemas.microsoft.com/office/powerpoint/2010/main" val="66507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0040" y="638628"/>
            <a:ext cx="8229600" cy="50008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Protein data import</a:t>
            </a:r>
            <a:endParaRPr lang="en-US" sz="2400" dirty="0"/>
          </a:p>
        </p:txBody>
      </p:sp>
      <p:sp>
        <p:nvSpPr>
          <p:cNvPr id="8" name="Прямоугольник 18"/>
          <p:cNvSpPr/>
          <p:nvPr/>
        </p:nvSpPr>
        <p:spPr>
          <a:xfrm>
            <a:off x="539552" y="6361655"/>
            <a:ext cx="8191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N.B.</a:t>
            </a:r>
            <a:r>
              <a:rPr lang="en-GB" sz="1400" dirty="0" smtClean="0">
                <a:solidFill>
                  <a:prstClr val="white">
                    <a:lumMod val="50000"/>
                  </a:prstClr>
                </a:solidFill>
                <a:latin typeface="Arial" pitchFamily="34" charset="0"/>
                <a:cs typeface="Arial" pitchFamily="34" charset="0"/>
              </a:rPr>
              <a:t>: User feedback is shaping the enhancements – if you ask for something, it would appear.</a:t>
            </a:r>
            <a:endParaRPr lang="en-GB" sz="1400" dirty="0">
              <a:solidFill>
                <a:prstClr val="white">
                  <a:lumMod val="50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611472" y="1303015"/>
            <a:ext cx="651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228B22"/>
                </a:solidFill>
                <a:latin typeface="Courier New" panose="02070309020205020404" pitchFamily="49" charset="0"/>
              </a:rPr>
              <a:t>% Protein data</a:t>
            </a:r>
          </a:p>
          <a:p>
            <a:r>
              <a:rPr lang="en-GB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sys,inter]=protein(</a:t>
            </a:r>
            <a:r>
              <a:rPr lang="en-GB" sz="1200" dirty="0">
                <a:solidFill>
                  <a:srgbClr val="A020F0"/>
                </a:solidFill>
                <a:latin typeface="Courier New" panose="02070309020205020404" pitchFamily="49" charset="0"/>
              </a:rPr>
              <a:t>'1D3Z.pdb'</a:t>
            </a:r>
            <a:r>
              <a:rPr lang="en-GB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GB" sz="1200" dirty="0">
                <a:solidFill>
                  <a:srgbClr val="A020F0"/>
                </a:solidFill>
                <a:latin typeface="Courier New" panose="02070309020205020404" pitchFamily="49" charset="0"/>
              </a:rPr>
              <a:t>'1D3Z.bmrb</a:t>
            </a:r>
            <a:r>
              <a:rPr lang="en-GB" sz="120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GB" sz="12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GB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7"/>
          <p:cNvSpPr/>
          <p:nvPr/>
        </p:nvSpPr>
        <p:spPr>
          <a:xfrm>
            <a:off x="611560" y="1928985"/>
            <a:ext cx="7920879" cy="22200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i="1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Spinach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reads the first structure in the PDB file and the whole of BMRB file. Then:</a:t>
            </a:r>
          </a:p>
          <a:p>
            <a:pPr marL="342900" indent="-342900" algn="just">
              <a:spcBef>
                <a:spcPts val="600"/>
              </a:spcBef>
              <a:buClr>
                <a:srgbClr val="727CA3"/>
              </a:buClr>
              <a:buSzPct val="76000"/>
              <a:buAutoNum type="arabicPeriod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Oxygens, sulphurs and terminal capping groups are ignored.</a:t>
            </a:r>
          </a:p>
          <a:p>
            <a:pPr marL="342900" indent="-342900" algn="just">
              <a:spcBef>
                <a:spcPts val="600"/>
              </a:spcBef>
              <a:buClr>
                <a:srgbClr val="727CA3"/>
              </a:buClr>
              <a:buSzPct val="76000"/>
              <a:buAutoNum type="arabicPeriod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Amino acid sequence is checked for a match between BMRB and PDB.</a:t>
            </a:r>
          </a:p>
          <a:p>
            <a:pPr marL="342900" indent="-342900" algn="just">
              <a:spcBef>
                <a:spcPts val="600"/>
              </a:spcBef>
              <a:buClr>
                <a:srgbClr val="727CA3"/>
              </a:buClr>
              <a:buSzPct val="76000"/>
              <a:buAutoNum type="arabicPeriod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OH and terminal NH</a:t>
            </a:r>
            <a:r>
              <a:rPr lang="en-GB" sz="1500" baseline="-250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3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protons are ignored (assumed deuterated).</a:t>
            </a:r>
          </a:p>
          <a:p>
            <a:pPr marL="342900" indent="-342900" algn="just">
              <a:spcBef>
                <a:spcPts val="600"/>
              </a:spcBef>
              <a:buClr>
                <a:srgbClr val="727CA3"/>
              </a:buClr>
              <a:buSzPct val="76000"/>
              <a:buAutoNum type="arabicPeriod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Chemical shifts for CH</a:t>
            </a:r>
            <a:r>
              <a:rPr lang="en-GB" sz="1500" baseline="-250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2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, CH</a:t>
            </a:r>
            <a:r>
              <a:rPr lang="en-GB" sz="1500" baseline="-250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3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are replicated if given once in BMRB.</a:t>
            </a:r>
          </a:p>
          <a:p>
            <a:pPr marL="342900" indent="-342900" algn="just">
              <a:spcBef>
                <a:spcPts val="600"/>
              </a:spcBef>
              <a:buClr>
                <a:srgbClr val="727CA3"/>
              </a:buClr>
              <a:buSzPct val="76000"/>
              <a:buAutoNum type="arabicPeriod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Any mismatches or gaps in atom data are reported with an error message.</a:t>
            </a:r>
          </a:p>
          <a:p>
            <a:pPr marL="342900" indent="-342900" algn="just">
              <a:spcBef>
                <a:spcPts val="600"/>
              </a:spcBef>
              <a:buClr>
                <a:srgbClr val="727CA3"/>
              </a:buClr>
              <a:buSzPct val="76000"/>
              <a:buAutoNum type="arabicPeriod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Unassigned atoms are removed.</a:t>
            </a:r>
          </a:p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endParaRPr lang="en-GB" sz="1500" dirty="0" smtClean="0">
              <a:solidFill>
                <a:prstClr val="black"/>
              </a:solidFill>
              <a:latin typeface="Bookman Old Style"/>
              <a:cs typeface="Times New Roman" pitchFamily="18" charset="0"/>
            </a:endParaRPr>
          </a:p>
        </p:txBody>
      </p:sp>
      <p:sp>
        <p:nvSpPr>
          <p:cNvPr id="11" name="Rectangle 7"/>
          <p:cNvSpPr/>
          <p:nvPr/>
        </p:nvSpPr>
        <p:spPr>
          <a:xfrm>
            <a:off x="611560" y="4293096"/>
            <a:ext cx="7920879" cy="79208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The above policies are a reasonable guess – change the text of </a:t>
            </a:r>
            <a:r>
              <a:rPr lang="en-GB" sz="15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tein.m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if you would like to import the data differently, or modify </a:t>
            </a:r>
            <a:r>
              <a:rPr lang="en-GB" sz="15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ys.* 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and </a:t>
            </a:r>
            <a:r>
              <a:rPr lang="en-GB" sz="15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er.* 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fields manually after the import.</a:t>
            </a:r>
          </a:p>
        </p:txBody>
      </p:sp>
      <p:sp>
        <p:nvSpPr>
          <p:cNvPr id="12" name="Rectangle 7"/>
          <p:cNvSpPr/>
          <p:nvPr/>
        </p:nvSpPr>
        <p:spPr>
          <a:xfrm>
            <a:off x="611560" y="5229200"/>
            <a:ext cx="7920879" cy="100811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just">
              <a:spcBef>
                <a:spcPts val="600"/>
              </a:spcBef>
              <a:buClr>
                <a:srgbClr val="727CA3"/>
              </a:buClr>
              <a:buSzPct val="76000"/>
              <a:tabLst>
                <a:tab pos="180975" algn="l"/>
              </a:tabLst>
            </a:pP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Apart from the full import, three pre-selection options are available: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</a:t>
            </a:r>
            <a:r>
              <a:rPr lang="en-GB" sz="1500" i="1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backbone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('H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', 'N', 'C', 'CA', 'HA', 'CB', 'HB', 'HB1', 'HB2', 'HB3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'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), </a:t>
            </a:r>
            <a:r>
              <a:rPr lang="en-GB" sz="1500" i="1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backbone-minimal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('H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', 'N', 'C', 'CA', 'HA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'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) 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and </a:t>
            </a:r>
            <a:r>
              <a:rPr lang="en-GB" sz="1500" i="1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backbone-hsqc</a:t>
            </a:r>
            <a:r>
              <a:rPr lang="en-GB" sz="1500" dirty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 ('H</a:t>
            </a:r>
            <a:r>
              <a:rPr lang="en-GB" sz="1500" dirty="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', 'N', 'C', 'CA', 'HA', 'NE2', 'HE21', 'HE22', 'CD', 'CG', 'ND2', 'HD21', 'HD22</a:t>
            </a:r>
            <a:r>
              <a:rPr lang="en-GB" sz="150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', 'CB</a:t>
            </a:r>
            <a:r>
              <a:rPr lang="en-GB" sz="150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'</a:t>
            </a:r>
            <a:r>
              <a:rPr lang="en-GB" sz="1500" smtClean="0">
                <a:solidFill>
                  <a:prstClr val="black"/>
                </a:solidFill>
                <a:latin typeface="Bookman Old Style"/>
                <a:cs typeface="Times New Roman" pitchFamily="18" charset="0"/>
              </a:rPr>
              <a:t>).</a:t>
            </a:r>
            <a:endParaRPr lang="en-GB" sz="1500" dirty="0" smtClean="0">
              <a:solidFill>
                <a:prstClr val="black"/>
              </a:solidFill>
              <a:latin typeface="Bookman Old Style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23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1</TotalTime>
  <Words>2055</Words>
  <Application>Microsoft Office PowerPoint</Application>
  <PresentationFormat>On-screen Show (4:3)</PresentationFormat>
  <Paragraphs>359</Paragraphs>
  <Slides>2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Bookman Old Style</vt:lpstr>
      <vt:lpstr>Calibri</vt:lpstr>
      <vt:lpstr>Courier New</vt:lpstr>
      <vt:lpstr>Gill Sans MT</vt:lpstr>
      <vt:lpstr>Times New Roman</vt:lpstr>
      <vt:lpstr>Wingdings</vt:lpstr>
      <vt:lpstr>Wingdings 3</vt:lpstr>
      <vt:lpstr>Office Theme</vt:lpstr>
      <vt:lpstr>Origin</vt:lpstr>
      <vt:lpstr>Equation</vt:lpstr>
      <vt:lpstr>Tutorial lecture Basics of Spinach with optimal control</vt:lpstr>
      <vt:lpstr>Magnetic resonance simulation flowchart</vt:lpstr>
      <vt:lpstr>Spinach architecture</vt:lpstr>
      <vt:lpstr>PowerPoint Presentation</vt:lpstr>
      <vt:lpstr>PowerPoint Presentation</vt:lpstr>
      <vt:lpstr>PowerPoint Presentation</vt:lpstr>
      <vt:lpstr>Spinach functionality</vt:lpstr>
      <vt:lpstr>Spin system specification in Spinach</vt:lpstr>
      <vt:lpstr>Protein data import</vt:lpstr>
      <vt:lpstr>Basis set selection</vt:lpstr>
      <vt:lpstr>Optimal control magnetisation rotation</vt:lpstr>
      <vt:lpstr>Optimal control magnetisation rotation</vt:lpstr>
      <vt:lpstr>Optimal control state transfer</vt:lpstr>
      <vt:lpstr>Optimal control state transfer</vt:lpstr>
      <vt:lpstr>A complete protein example case</vt:lpstr>
      <vt:lpstr>What you need to provide</vt:lpstr>
      <vt:lpstr>What you need to provide</vt:lpstr>
      <vt:lpstr>What you need to provide</vt:lpstr>
      <vt:lpstr>What you need to provide</vt:lpstr>
      <vt:lpstr>What you need to provid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prov</dc:creator>
  <cp:lastModifiedBy>David Goodwin</cp:lastModifiedBy>
  <cp:revision>165</cp:revision>
  <dcterms:created xsi:type="dcterms:W3CDTF">2013-08-19T02:59:46Z</dcterms:created>
  <dcterms:modified xsi:type="dcterms:W3CDTF">2015-06-30T14:52:11Z</dcterms:modified>
</cp:coreProperties>
</file>